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55"/>
  </p:notesMasterIdLst>
  <p:handoutMasterIdLst>
    <p:handoutMasterId r:id="rId56"/>
  </p:handoutMasterIdLst>
  <p:sldIdLst>
    <p:sldId id="326" r:id="rId2"/>
    <p:sldId id="328" r:id="rId3"/>
    <p:sldId id="333" r:id="rId4"/>
    <p:sldId id="329" r:id="rId5"/>
    <p:sldId id="330" r:id="rId6"/>
    <p:sldId id="288" r:id="rId7"/>
    <p:sldId id="256" r:id="rId8"/>
    <p:sldId id="296" r:id="rId9"/>
    <p:sldId id="308" r:id="rId10"/>
    <p:sldId id="335" r:id="rId11"/>
    <p:sldId id="336" r:id="rId12"/>
    <p:sldId id="295" r:id="rId13"/>
    <p:sldId id="309" r:id="rId14"/>
    <p:sldId id="313" r:id="rId15"/>
    <p:sldId id="310" r:id="rId16"/>
    <p:sldId id="297" r:id="rId17"/>
    <p:sldId id="300" r:id="rId18"/>
    <p:sldId id="306" r:id="rId19"/>
    <p:sldId id="302" r:id="rId20"/>
    <p:sldId id="301" r:id="rId21"/>
    <p:sldId id="303" r:id="rId22"/>
    <p:sldId id="307" r:id="rId23"/>
    <p:sldId id="331" r:id="rId24"/>
    <p:sldId id="304" r:id="rId25"/>
    <p:sldId id="305" r:id="rId26"/>
    <p:sldId id="321" r:id="rId27"/>
    <p:sldId id="275" r:id="rId28"/>
    <p:sldId id="314" r:id="rId29"/>
    <p:sldId id="324" r:id="rId30"/>
    <p:sldId id="334" r:id="rId31"/>
    <p:sldId id="325" r:id="rId32"/>
    <p:sldId id="315" r:id="rId33"/>
    <p:sldId id="311" r:id="rId34"/>
    <p:sldId id="312" r:id="rId35"/>
    <p:sldId id="298" r:id="rId36"/>
    <p:sldId id="292" r:id="rId37"/>
    <p:sldId id="327" r:id="rId38"/>
    <p:sldId id="282" r:id="rId39"/>
    <p:sldId id="284" r:id="rId40"/>
    <p:sldId id="316" r:id="rId41"/>
    <p:sldId id="286" r:id="rId42"/>
    <p:sldId id="287" r:id="rId43"/>
    <p:sldId id="285" r:id="rId44"/>
    <p:sldId id="317" r:id="rId45"/>
    <p:sldId id="318" r:id="rId46"/>
    <p:sldId id="319" r:id="rId47"/>
    <p:sldId id="322" r:id="rId48"/>
    <p:sldId id="323" r:id="rId49"/>
    <p:sldId id="320" r:id="rId50"/>
    <p:sldId id="293" r:id="rId51"/>
    <p:sldId id="299" r:id="rId52"/>
    <p:sldId id="332" r:id="rId53"/>
    <p:sldId id="279" r:id="rId54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9" autoAdjust="0"/>
    <p:restoredTop sz="91581" autoAdjust="0"/>
  </p:normalViewPr>
  <p:slideViewPr>
    <p:cSldViewPr snapToGrid="0">
      <p:cViewPr varScale="1">
        <p:scale>
          <a:sx n="92" d="100"/>
          <a:sy n="92" d="100"/>
        </p:scale>
        <p:origin x="1836" y="66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3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3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3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0420764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26161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4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t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</a:t>
            </a: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rdreifachung von Gaspreis: kalter Winter 2020-21, Wartung nach Pandemie, Wettbewerb für LNG mit Asien, reduzierte Produktion in Europa (Groningen Field), Engpässe auf Seite Russlands, hohe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Preis verdrängt Kohlestrom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822" y="2730766"/>
            <a:ext cx="6629400" cy="3754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rvierfachung von Strompreise seit 2020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855" y="2183486"/>
            <a:ext cx="6845444" cy="4374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5449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r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7981950" cy="3919094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r (Fahrtkosten, etc.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163437" y="5009714"/>
            <a:ext cx="28067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Anzahl Dosen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122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Sie über das Forum Fragen oder 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ntags 10:00-12:0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nline per Zoom; Aufzeichnungen für 6 Tage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digital als auch in Präsenz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Orangen nach Spor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7029" y="2905254"/>
            <a:ext cx="6289503" cy="2787494"/>
            <a:chOff x="608447" y="1258458"/>
            <a:chExt cx="2211269" cy="1565059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Orange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Orangen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ach Sport habe ich Hunger und Durst. Die erste Orange ist mir viel Wert. Die zweite: nicht so viel. Ab 3 Orangen bin ich sat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6680366" cy="2281259"/>
            <a:chOff x="608447" y="1258458"/>
            <a:chExt cx="2348689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766158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29278" y="1581051"/>
                <a:ext cx="7796224" cy="2192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ehr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? 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 €/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𝑊h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 €/</m:t>
                    </m:r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𝑊h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278" y="1581051"/>
                <a:ext cx="7796224" cy="2192588"/>
              </a:xfrm>
              <a:prstGeom prst="rect">
                <a:avLst/>
              </a:prstGeom>
              <a:blipFill>
                <a:blip r:embed="rId3"/>
                <a:stretch>
                  <a:fillRect l="-704" t="-13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i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rour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und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Flugzeugträger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Flugzeug einführen?</a:t>
                </a:r>
              </a:p>
              <a:p>
                <a:pPr marL="0" indent="0">
                  <a:buNone/>
                </a:pPr>
                <a:endParaRPr lang="de-DE" altLang="en-US" sz="1800" kern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58" name="Line 2"/>
          <p:cNvSpPr>
            <a:spLocks noChangeAspect="1" noChangeShapeType="1"/>
          </p:cNvSpPr>
          <p:nvPr/>
        </p:nvSpPr>
        <p:spPr bwMode="auto">
          <a:xfrm>
            <a:off x="1506538" y="5651500"/>
            <a:ext cx="68500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59" name="Line 3"/>
          <p:cNvSpPr>
            <a:spLocks noChangeAspect="1" noChangeShapeType="1"/>
          </p:cNvSpPr>
          <p:nvPr/>
        </p:nvSpPr>
        <p:spPr bwMode="auto">
          <a:xfrm flipV="1">
            <a:off x="1528763" y="2108200"/>
            <a:ext cx="0" cy="3551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0" name="Text Box 4"/>
          <p:cNvSpPr txBox="1">
            <a:spLocks noChangeAspect="1" noChangeArrowheads="1"/>
          </p:cNvSpPr>
          <p:nvPr/>
        </p:nvSpPr>
        <p:spPr bwMode="auto">
          <a:xfrm>
            <a:off x="912815" y="2354263"/>
            <a:ext cx="630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100</a:t>
            </a:r>
          </a:p>
        </p:txBody>
      </p:sp>
      <p:sp>
        <p:nvSpPr>
          <p:cNvPr id="19461" name="Line 5"/>
          <p:cNvSpPr>
            <a:spLocks noChangeAspect="1" noChangeShapeType="1"/>
          </p:cNvSpPr>
          <p:nvPr/>
        </p:nvSpPr>
        <p:spPr bwMode="auto">
          <a:xfrm flipH="1">
            <a:off x="1447800" y="2520950"/>
            <a:ext cx="82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2" name="Text Box 6"/>
          <p:cNvSpPr txBox="1">
            <a:spLocks noChangeAspect="1" noChangeArrowheads="1"/>
          </p:cNvSpPr>
          <p:nvPr/>
        </p:nvSpPr>
        <p:spPr bwMode="auto">
          <a:xfrm>
            <a:off x="1039813" y="2976563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80</a:t>
            </a:r>
          </a:p>
        </p:txBody>
      </p:sp>
      <p:sp>
        <p:nvSpPr>
          <p:cNvPr id="19463" name="Line 7"/>
          <p:cNvSpPr>
            <a:spLocks noChangeAspect="1" noChangeShapeType="1"/>
          </p:cNvSpPr>
          <p:nvPr/>
        </p:nvSpPr>
        <p:spPr bwMode="auto">
          <a:xfrm flipH="1">
            <a:off x="1444627" y="3144838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4" name="Text Box 8"/>
          <p:cNvSpPr txBox="1">
            <a:spLocks noChangeAspect="1" noChangeArrowheads="1"/>
          </p:cNvSpPr>
          <p:nvPr/>
        </p:nvSpPr>
        <p:spPr bwMode="auto">
          <a:xfrm>
            <a:off x="1038225" y="3600450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</a:p>
        </p:txBody>
      </p:sp>
      <p:sp>
        <p:nvSpPr>
          <p:cNvPr id="19465" name="Line 9"/>
          <p:cNvSpPr>
            <a:spLocks noChangeAspect="1" noChangeShapeType="1"/>
          </p:cNvSpPr>
          <p:nvPr/>
        </p:nvSpPr>
        <p:spPr bwMode="auto">
          <a:xfrm flipH="1">
            <a:off x="1444627" y="3768725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6" name="Text Box 10"/>
          <p:cNvSpPr txBox="1">
            <a:spLocks noChangeAspect="1" noChangeArrowheads="1"/>
          </p:cNvSpPr>
          <p:nvPr/>
        </p:nvSpPr>
        <p:spPr bwMode="auto">
          <a:xfrm>
            <a:off x="1044575" y="4227513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40</a:t>
            </a:r>
          </a:p>
        </p:txBody>
      </p:sp>
      <p:sp>
        <p:nvSpPr>
          <p:cNvPr id="19467" name="Line 11"/>
          <p:cNvSpPr>
            <a:spLocks noChangeAspect="1" noChangeShapeType="1"/>
          </p:cNvSpPr>
          <p:nvPr/>
        </p:nvSpPr>
        <p:spPr bwMode="auto">
          <a:xfrm flipH="1">
            <a:off x="1450977" y="4395788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8" name="Text Box 12"/>
          <p:cNvSpPr txBox="1">
            <a:spLocks noChangeAspect="1" noChangeArrowheads="1"/>
          </p:cNvSpPr>
          <p:nvPr/>
        </p:nvSpPr>
        <p:spPr bwMode="auto">
          <a:xfrm>
            <a:off x="1039813" y="4864100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9469" name="Line 13"/>
          <p:cNvSpPr>
            <a:spLocks noChangeAspect="1" noChangeShapeType="1"/>
          </p:cNvSpPr>
          <p:nvPr/>
        </p:nvSpPr>
        <p:spPr bwMode="auto">
          <a:xfrm flipH="1">
            <a:off x="1446213" y="5030788"/>
            <a:ext cx="82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14"/>
          <p:cNvSpPr txBox="1">
            <a:spLocks noChangeAspect="1" noChangeArrowheads="1"/>
          </p:cNvSpPr>
          <p:nvPr/>
        </p:nvSpPr>
        <p:spPr bwMode="auto">
          <a:xfrm>
            <a:off x="1109663" y="5483225"/>
            <a:ext cx="37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 0</a:t>
            </a:r>
          </a:p>
        </p:txBody>
      </p:sp>
      <p:sp>
        <p:nvSpPr>
          <p:cNvPr id="19471" name="Line 15"/>
          <p:cNvSpPr>
            <a:spLocks noChangeAspect="1" noChangeShapeType="1"/>
          </p:cNvSpPr>
          <p:nvPr/>
        </p:nvSpPr>
        <p:spPr bwMode="auto">
          <a:xfrm flipH="1">
            <a:off x="1444627" y="5651500"/>
            <a:ext cx="80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2" name="Line 16"/>
          <p:cNvSpPr>
            <a:spLocks noChangeAspect="1" noChangeShapeType="1"/>
          </p:cNvSpPr>
          <p:nvPr/>
        </p:nvSpPr>
        <p:spPr bwMode="auto">
          <a:xfrm>
            <a:off x="1525588" y="564832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3" name="Text Box 17"/>
          <p:cNvSpPr txBox="1">
            <a:spLocks noChangeAspect="1" noChangeArrowheads="1"/>
          </p:cNvSpPr>
          <p:nvPr/>
        </p:nvSpPr>
        <p:spPr bwMode="auto">
          <a:xfrm>
            <a:off x="1276350" y="571658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9474" name="Line 18"/>
          <p:cNvSpPr>
            <a:spLocks noChangeAspect="1" noChangeShapeType="1"/>
          </p:cNvSpPr>
          <p:nvPr/>
        </p:nvSpPr>
        <p:spPr bwMode="auto">
          <a:xfrm>
            <a:off x="2663825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5" name="Text Box 19"/>
          <p:cNvSpPr txBox="1">
            <a:spLocks noChangeAspect="1" noChangeArrowheads="1"/>
          </p:cNvSpPr>
          <p:nvPr/>
        </p:nvSpPr>
        <p:spPr bwMode="auto">
          <a:xfrm>
            <a:off x="2414588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30</a:t>
            </a:r>
          </a:p>
        </p:txBody>
      </p:sp>
      <p:sp>
        <p:nvSpPr>
          <p:cNvPr id="19476" name="Line 20"/>
          <p:cNvSpPr>
            <a:spLocks noChangeAspect="1" noChangeShapeType="1"/>
          </p:cNvSpPr>
          <p:nvPr/>
        </p:nvSpPr>
        <p:spPr bwMode="auto">
          <a:xfrm>
            <a:off x="3784600" y="5656263"/>
            <a:ext cx="0" cy="61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7" name="Text Box 21"/>
          <p:cNvSpPr txBox="1">
            <a:spLocks noChangeAspect="1" noChangeArrowheads="1"/>
          </p:cNvSpPr>
          <p:nvPr/>
        </p:nvSpPr>
        <p:spPr bwMode="auto">
          <a:xfrm>
            <a:off x="3533775" y="5724525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40</a:t>
            </a:r>
          </a:p>
        </p:txBody>
      </p:sp>
      <p:sp>
        <p:nvSpPr>
          <p:cNvPr id="19478" name="Line 22"/>
          <p:cNvSpPr>
            <a:spLocks noChangeAspect="1" noChangeShapeType="1"/>
          </p:cNvSpPr>
          <p:nvPr/>
        </p:nvSpPr>
        <p:spPr bwMode="auto">
          <a:xfrm>
            <a:off x="4894263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Text Box 23"/>
          <p:cNvSpPr txBox="1">
            <a:spLocks noChangeAspect="1" noChangeArrowheads="1"/>
          </p:cNvSpPr>
          <p:nvPr/>
        </p:nvSpPr>
        <p:spPr bwMode="auto">
          <a:xfrm>
            <a:off x="4645025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</a:p>
        </p:txBody>
      </p:sp>
      <p:sp>
        <p:nvSpPr>
          <p:cNvPr id="19480" name="Line 24"/>
          <p:cNvSpPr>
            <a:spLocks noChangeAspect="1" noChangeShapeType="1"/>
          </p:cNvSpPr>
          <p:nvPr/>
        </p:nvSpPr>
        <p:spPr bwMode="auto">
          <a:xfrm>
            <a:off x="6005513" y="5654677"/>
            <a:ext cx="0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81" name="Text Box 25"/>
          <p:cNvSpPr txBox="1">
            <a:spLocks noChangeAspect="1" noChangeArrowheads="1"/>
          </p:cNvSpPr>
          <p:nvPr/>
        </p:nvSpPr>
        <p:spPr bwMode="auto">
          <a:xfrm>
            <a:off x="5756275" y="5722938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</a:p>
        </p:txBody>
      </p:sp>
      <p:sp>
        <p:nvSpPr>
          <p:cNvPr id="19482" name="Line 26"/>
          <p:cNvSpPr>
            <a:spLocks noChangeAspect="1" noChangeShapeType="1"/>
          </p:cNvSpPr>
          <p:nvPr/>
        </p:nvSpPr>
        <p:spPr bwMode="auto">
          <a:xfrm>
            <a:off x="7126288" y="5656263"/>
            <a:ext cx="0" cy="61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83" name="Text Box 27"/>
          <p:cNvSpPr txBox="1">
            <a:spLocks noChangeAspect="1" noChangeArrowheads="1"/>
          </p:cNvSpPr>
          <p:nvPr/>
        </p:nvSpPr>
        <p:spPr bwMode="auto">
          <a:xfrm>
            <a:off x="6877050" y="5724525"/>
            <a:ext cx="44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70</a:t>
            </a:r>
          </a:p>
        </p:txBody>
      </p:sp>
      <p:sp>
        <p:nvSpPr>
          <p:cNvPr id="19484" name="Text Box 28"/>
          <p:cNvSpPr txBox="1">
            <a:spLocks noChangeAspect="1" noChangeArrowheads="1"/>
          </p:cNvSpPr>
          <p:nvPr/>
        </p:nvSpPr>
        <p:spPr bwMode="auto">
          <a:xfrm>
            <a:off x="790575" y="1781175"/>
            <a:ext cx="297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Kosten [Euro/MWh]</a:t>
            </a:r>
          </a:p>
        </p:txBody>
      </p:sp>
      <p:sp>
        <p:nvSpPr>
          <p:cNvPr id="19485" name="Text Box 29"/>
          <p:cNvSpPr txBox="1">
            <a:spLocks noChangeAspect="1" noChangeArrowheads="1"/>
          </p:cNvSpPr>
          <p:nvPr/>
        </p:nvSpPr>
        <p:spPr bwMode="auto">
          <a:xfrm>
            <a:off x="2290763" y="6038850"/>
            <a:ext cx="5922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Verfügbare Kapazitäten ohne Wind und PV [1000 MW] </a:t>
            </a:r>
          </a:p>
        </p:txBody>
      </p:sp>
      <p:sp>
        <p:nvSpPr>
          <p:cNvPr id="127" name="Freeform 30"/>
          <p:cNvSpPr>
            <a:spLocks noChangeAspect="1"/>
          </p:cNvSpPr>
          <p:nvPr/>
        </p:nvSpPr>
        <p:spPr bwMode="auto">
          <a:xfrm>
            <a:off x="1541463" y="1900240"/>
            <a:ext cx="6089650" cy="3608387"/>
          </a:xfrm>
          <a:custGeom>
            <a:avLst/>
            <a:gdLst>
              <a:gd name="T0" fmla="*/ 2147483646 w 4584"/>
              <a:gd name="T1" fmla="*/ 2147483646 h 3502"/>
              <a:gd name="T2" fmla="*/ 2147483646 w 4584"/>
              <a:gd name="T3" fmla="*/ 2147483646 h 3502"/>
              <a:gd name="T4" fmla="*/ 2147483646 w 4584"/>
              <a:gd name="T5" fmla="*/ 2147483646 h 3502"/>
              <a:gd name="T6" fmla="*/ 2147483646 w 4584"/>
              <a:gd name="T7" fmla="*/ 2147483646 h 3502"/>
              <a:gd name="T8" fmla="*/ 2147483646 w 4584"/>
              <a:gd name="T9" fmla="*/ 2147483646 h 3502"/>
              <a:gd name="T10" fmla="*/ 2147483646 w 4584"/>
              <a:gd name="T11" fmla="*/ 2147483646 h 3502"/>
              <a:gd name="T12" fmla="*/ 2147483646 w 4584"/>
              <a:gd name="T13" fmla="*/ 2147483646 h 3502"/>
              <a:gd name="T14" fmla="*/ 2147483646 w 4584"/>
              <a:gd name="T15" fmla="*/ 2147483646 h 3502"/>
              <a:gd name="T16" fmla="*/ 2147483646 w 4584"/>
              <a:gd name="T17" fmla="*/ 2147483646 h 3502"/>
              <a:gd name="T18" fmla="*/ 2147483646 w 4584"/>
              <a:gd name="T19" fmla="*/ 2147483646 h 3502"/>
              <a:gd name="T20" fmla="*/ 2147483646 w 4584"/>
              <a:gd name="T21" fmla="*/ 2147483646 h 3502"/>
              <a:gd name="T22" fmla="*/ 2147483646 w 4584"/>
              <a:gd name="T23" fmla="*/ 2147483646 h 3502"/>
              <a:gd name="T24" fmla="*/ 2147483646 w 4584"/>
              <a:gd name="T25" fmla="*/ 2147483646 h 3502"/>
              <a:gd name="T26" fmla="*/ 2147483646 w 4584"/>
              <a:gd name="T27" fmla="*/ 2147483646 h 3502"/>
              <a:gd name="T28" fmla="*/ 2147483646 w 4584"/>
              <a:gd name="T29" fmla="*/ 2147483646 h 3502"/>
              <a:gd name="T30" fmla="*/ 2147483646 w 4584"/>
              <a:gd name="T31" fmla="*/ 2147483646 h 3502"/>
              <a:gd name="T32" fmla="*/ 2147483646 w 4584"/>
              <a:gd name="T33" fmla="*/ 2147483646 h 3502"/>
              <a:gd name="T34" fmla="*/ 2147483646 w 4584"/>
              <a:gd name="T35" fmla="*/ 2147483646 h 3502"/>
              <a:gd name="T36" fmla="*/ 2147483646 w 4584"/>
              <a:gd name="T37" fmla="*/ 2147483646 h 3502"/>
              <a:gd name="T38" fmla="*/ 2147483646 w 4584"/>
              <a:gd name="T39" fmla="*/ 2147483646 h 3502"/>
              <a:gd name="T40" fmla="*/ 2147483646 w 4584"/>
              <a:gd name="T41" fmla="*/ 2147483646 h 3502"/>
              <a:gd name="T42" fmla="*/ 2147483646 w 4584"/>
              <a:gd name="T43" fmla="*/ 2147483646 h 3502"/>
              <a:gd name="T44" fmla="*/ 2147483646 w 4584"/>
              <a:gd name="T45" fmla="*/ 2147483646 h 3502"/>
              <a:gd name="T46" fmla="*/ 2147483646 w 4584"/>
              <a:gd name="T47" fmla="*/ 2147483646 h 3502"/>
              <a:gd name="T48" fmla="*/ 2147483646 w 4584"/>
              <a:gd name="T49" fmla="*/ 2147483646 h 3502"/>
              <a:gd name="T50" fmla="*/ 2147483646 w 4584"/>
              <a:gd name="T51" fmla="*/ 2147483646 h 3502"/>
              <a:gd name="T52" fmla="*/ 2147483646 w 4584"/>
              <a:gd name="T53" fmla="*/ 2147483646 h 3502"/>
              <a:gd name="T54" fmla="*/ 2147483646 w 4584"/>
              <a:gd name="T55" fmla="*/ 2147483646 h 3502"/>
              <a:gd name="T56" fmla="*/ 2147483646 w 4584"/>
              <a:gd name="T57" fmla="*/ 2147483646 h 3502"/>
              <a:gd name="T58" fmla="*/ 2147483646 w 4584"/>
              <a:gd name="T59" fmla="*/ 2147483646 h 3502"/>
              <a:gd name="T60" fmla="*/ 2147483646 w 4584"/>
              <a:gd name="T61" fmla="*/ 2147483646 h 3502"/>
              <a:gd name="T62" fmla="*/ 2147483646 w 4584"/>
              <a:gd name="T63" fmla="*/ 2147483646 h 3502"/>
              <a:gd name="T64" fmla="*/ 2147483646 w 4584"/>
              <a:gd name="T65" fmla="*/ 2147483646 h 3502"/>
              <a:gd name="T66" fmla="*/ 2147483646 w 4584"/>
              <a:gd name="T67" fmla="*/ 2147483646 h 3502"/>
              <a:gd name="T68" fmla="*/ 2147483646 w 4584"/>
              <a:gd name="T69" fmla="*/ 2147483646 h 3502"/>
              <a:gd name="T70" fmla="*/ 2147483646 w 4584"/>
              <a:gd name="T71" fmla="*/ 2147483646 h 3502"/>
              <a:gd name="T72" fmla="*/ 2147483646 w 4584"/>
              <a:gd name="T73" fmla="*/ 2147483646 h 3502"/>
              <a:gd name="T74" fmla="*/ 2147483646 w 4584"/>
              <a:gd name="T75" fmla="*/ 2147483646 h 3502"/>
              <a:gd name="T76" fmla="*/ 2147483646 w 4584"/>
              <a:gd name="T77" fmla="*/ 2147483646 h 3502"/>
              <a:gd name="T78" fmla="*/ 2147483646 w 4584"/>
              <a:gd name="T79" fmla="*/ 2147483646 h 3502"/>
              <a:gd name="T80" fmla="*/ 2147483646 w 4584"/>
              <a:gd name="T81" fmla="*/ 2147483646 h 3502"/>
              <a:gd name="T82" fmla="*/ 2147483646 w 4584"/>
              <a:gd name="T83" fmla="*/ 2147483646 h 3502"/>
              <a:gd name="T84" fmla="*/ 2147483646 w 4584"/>
              <a:gd name="T85" fmla="*/ 2147483646 h 3502"/>
              <a:gd name="T86" fmla="*/ 2147483646 w 4584"/>
              <a:gd name="T87" fmla="*/ 2147483646 h 3502"/>
              <a:gd name="T88" fmla="*/ 2147483646 w 4584"/>
              <a:gd name="T89" fmla="*/ 2147483646 h 3502"/>
              <a:gd name="T90" fmla="*/ 2147483646 w 4584"/>
              <a:gd name="T91" fmla="*/ 2147483646 h 3502"/>
              <a:gd name="T92" fmla="*/ 2147483646 w 4584"/>
              <a:gd name="T93" fmla="*/ 2147483646 h 3502"/>
              <a:gd name="T94" fmla="*/ 2147483646 w 4584"/>
              <a:gd name="T95" fmla="*/ 0 h 350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4584"/>
              <a:gd name="T145" fmla="*/ 0 h 3502"/>
              <a:gd name="T146" fmla="*/ 4584 w 4584"/>
              <a:gd name="T147" fmla="*/ 3502 h 350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4584" h="3502">
                <a:moveTo>
                  <a:pt x="0" y="3502"/>
                </a:moveTo>
                <a:lnTo>
                  <a:pt x="456" y="3482"/>
                </a:lnTo>
                <a:lnTo>
                  <a:pt x="486" y="3460"/>
                </a:lnTo>
                <a:lnTo>
                  <a:pt x="494" y="3406"/>
                </a:lnTo>
                <a:lnTo>
                  <a:pt x="498" y="3358"/>
                </a:lnTo>
                <a:lnTo>
                  <a:pt x="596" y="3308"/>
                </a:lnTo>
                <a:lnTo>
                  <a:pt x="794" y="3302"/>
                </a:lnTo>
                <a:lnTo>
                  <a:pt x="922" y="3292"/>
                </a:lnTo>
                <a:lnTo>
                  <a:pt x="962" y="3248"/>
                </a:lnTo>
                <a:lnTo>
                  <a:pt x="1232" y="3242"/>
                </a:lnTo>
                <a:lnTo>
                  <a:pt x="1274" y="3224"/>
                </a:lnTo>
                <a:lnTo>
                  <a:pt x="1324" y="3226"/>
                </a:lnTo>
                <a:lnTo>
                  <a:pt x="1344" y="3198"/>
                </a:lnTo>
                <a:lnTo>
                  <a:pt x="1342" y="3144"/>
                </a:lnTo>
                <a:lnTo>
                  <a:pt x="1392" y="3108"/>
                </a:lnTo>
                <a:lnTo>
                  <a:pt x="1486" y="3102"/>
                </a:lnTo>
                <a:lnTo>
                  <a:pt x="1496" y="3082"/>
                </a:lnTo>
                <a:lnTo>
                  <a:pt x="1598" y="3058"/>
                </a:lnTo>
                <a:lnTo>
                  <a:pt x="1710" y="3046"/>
                </a:lnTo>
                <a:lnTo>
                  <a:pt x="1716" y="3034"/>
                </a:lnTo>
                <a:lnTo>
                  <a:pt x="2004" y="3028"/>
                </a:lnTo>
                <a:lnTo>
                  <a:pt x="2022" y="3002"/>
                </a:lnTo>
                <a:lnTo>
                  <a:pt x="2082" y="3004"/>
                </a:lnTo>
                <a:lnTo>
                  <a:pt x="2112" y="2998"/>
                </a:lnTo>
                <a:lnTo>
                  <a:pt x="2140" y="2990"/>
                </a:lnTo>
                <a:lnTo>
                  <a:pt x="2194" y="2992"/>
                </a:lnTo>
                <a:lnTo>
                  <a:pt x="2214" y="2972"/>
                </a:lnTo>
                <a:lnTo>
                  <a:pt x="2232" y="2958"/>
                </a:lnTo>
                <a:lnTo>
                  <a:pt x="2284" y="2954"/>
                </a:lnTo>
                <a:lnTo>
                  <a:pt x="2296" y="2934"/>
                </a:lnTo>
                <a:lnTo>
                  <a:pt x="2408" y="2930"/>
                </a:lnTo>
                <a:lnTo>
                  <a:pt x="2416" y="2922"/>
                </a:lnTo>
                <a:lnTo>
                  <a:pt x="2448" y="2924"/>
                </a:lnTo>
                <a:lnTo>
                  <a:pt x="2490" y="2892"/>
                </a:lnTo>
                <a:lnTo>
                  <a:pt x="2670" y="2892"/>
                </a:lnTo>
                <a:lnTo>
                  <a:pt x="2750" y="2858"/>
                </a:lnTo>
                <a:lnTo>
                  <a:pt x="2814" y="2846"/>
                </a:lnTo>
                <a:lnTo>
                  <a:pt x="2850" y="2836"/>
                </a:lnTo>
                <a:lnTo>
                  <a:pt x="2886" y="2806"/>
                </a:lnTo>
                <a:lnTo>
                  <a:pt x="2934" y="2766"/>
                </a:lnTo>
                <a:lnTo>
                  <a:pt x="2972" y="2760"/>
                </a:lnTo>
                <a:lnTo>
                  <a:pt x="3014" y="2746"/>
                </a:lnTo>
                <a:lnTo>
                  <a:pt x="3032" y="2718"/>
                </a:lnTo>
                <a:lnTo>
                  <a:pt x="3090" y="2652"/>
                </a:lnTo>
                <a:lnTo>
                  <a:pt x="3134" y="2650"/>
                </a:lnTo>
                <a:lnTo>
                  <a:pt x="3140" y="2632"/>
                </a:lnTo>
                <a:lnTo>
                  <a:pt x="3162" y="2634"/>
                </a:lnTo>
                <a:lnTo>
                  <a:pt x="3174" y="2622"/>
                </a:lnTo>
                <a:lnTo>
                  <a:pt x="3180" y="2522"/>
                </a:lnTo>
                <a:lnTo>
                  <a:pt x="3456" y="2518"/>
                </a:lnTo>
                <a:lnTo>
                  <a:pt x="3478" y="2498"/>
                </a:lnTo>
                <a:lnTo>
                  <a:pt x="3510" y="2496"/>
                </a:lnTo>
                <a:lnTo>
                  <a:pt x="3510" y="2458"/>
                </a:lnTo>
                <a:lnTo>
                  <a:pt x="3532" y="2422"/>
                </a:lnTo>
                <a:lnTo>
                  <a:pt x="3536" y="2374"/>
                </a:lnTo>
                <a:lnTo>
                  <a:pt x="3574" y="2352"/>
                </a:lnTo>
                <a:lnTo>
                  <a:pt x="3612" y="2348"/>
                </a:lnTo>
                <a:lnTo>
                  <a:pt x="3654" y="2288"/>
                </a:lnTo>
                <a:lnTo>
                  <a:pt x="3680" y="2286"/>
                </a:lnTo>
                <a:lnTo>
                  <a:pt x="3692" y="2252"/>
                </a:lnTo>
                <a:lnTo>
                  <a:pt x="3710" y="2224"/>
                </a:lnTo>
                <a:lnTo>
                  <a:pt x="3724" y="2196"/>
                </a:lnTo>
                <a:lnTo>
                  <a:pt x="3724" y="2164"/>
                </a:lnTo>
                <a:lnTo>
                  <a:pt x="3754" y="2158"/>
                </a:lnTo>
                <a:lnTo>
                  <a:pt x="3768" y="2062"/>
                </a:lnTo>
                <a:lnTo>
                  <a:pt x="3848" y="2010"/>
                </a:lnTo>
                <a:lnTo>
                  <a:pt x="3910" y="2006"/>
                </a:lnTo>
                <a:lnTo>
                  <a:pt x="3938" y="1992"/>
                </a:lnTo>
                <a:lnTo>
                  <a:pt x="3940" y="1952"/>
                </a:lnTo>
                <a:lnTo>
                  <a:pt x="3962" y="1934"/>
                </a:lnTo>
                <a:lnTo>
                  <a:pt x="3962" y="1886"/>
                </a:lnTo>
                <a:lnTo>
                  <a:pt x="3986" y="1878"/>
                </a:lnTo>
                <a:lnTo>
                  <a:pt x="4046" y="1874"/>
                </a:lnTo>
                <a:lnTo>
                  <a:pt x="4070" y="1870"/>
                </a:lnTo>
                <a:lnTo>
                  <a:pt x="4116" y="1846"/>
                </a:lnTo>
                <a:lnTo>
                  <a:pt x="4160" y="1836"/>
                </a:lnTo>
                <a:lnTo>
                  <a:pt x="4164" y="1788"/>
                </a:lnTo>
                <a:lnTo>
                  <a:pt x="4190" y="1776"/>
                </a:lnTo>
                <a:lnTo>
                  <a:pt x="4196" y="1746"/>
                </a:lnTo>
                <a:lnTo>
                  <a:pt x="4230" y="1718"/>
                </a:lnTo>
                <a:lnTo>
                  <a:pt x="4292" y="1698"/>
                </a:lnTo>
                <a:lnTo>
                  <a:pt x="4292" y="1658"/>
                </a:lnTo>
                <a:lnTo>
                  <a:pt x="4312" y="1610"/>
                </a:lnTo>
                <a:lnTo>
                  <a:pt x="4314" y="1560"/>
                </a:lnTo>
                <a:lnTo>
                  <a:pt x="4360" y="1546"/>
                </a:lnTo>
                <a:lnTo>
                  <a:pt x="4410" y="1546"/>
                </a:lnTo>
                <a:lnTo>
                  <a:pt x="4414" y="1524"/>
                </a:lnTo>
                <a:lnTo>
                  <a:pt x="4464" y="1492"/>
                </a:lnTo>
                <a:lnTo>
                  <a:pt x="4488" y="1484"/>
                </a:lnTo>
                <a:lnTo>
                  <a:pt x="4490" y="1072"/>
                </a:lnTo>
                <a:lnTo>
                  <a:pt x="4530" y="758"/>
                </a:lnTo>
                <a:lnTo>
                  <a:pt x="4542" y="702"/>
                </a:lnTo>
                <a:lnTo>
                  <a:pt x="4556" y="640"/>
                </a:lnTo>
                <a:lnTo>
                  <a:pt x="4558" y="388"/>
                </a:lnTo>
                <a:lnTo>
                  <a:pt x="4576" y="368"/>
                </a:lnTo>
                <a:lnTo>
                  <a:pt x="4584" y="0"/>
                </a:lnTo>
              </a:path>
            </a:pathLst>
          </a:cu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8" name="Line 32"/>
          <p:cNvSpPr>
            <a:spLocks noChangeShapeType="1"/>
          </p:cNvSpPr>
          <p:nvPr/>
        </p:nvSpPr>
        <p:spPr bwMode="auto">
          <a:xfrm>
            <a:off x="6254750" y="3117852"/>
            <a:ext cx="357188" cy="2466975"/>
          </a:xfrm>
          <a:prstGeom prst="line">
            <a:avLst/>
          </a:prstGeom>
          <a:noFill/>
          <a:ln w="31750">
            <a:solidFill>
              <a:srgbClr val="003366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9" name="Text Box 33"/>
          <p:cNvSpPr txBox="1">
            <a:spLocks noChangeArrowheads="1"/>
          </p:cNvSpPr>
          <p:nvPr/>
        </p:nvSpPr>
        <p:spPr bwMode="auto">
          <a:xfrm>
            <a:off x="5626100" y="2693988"/>
            <a:ext cx="132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Nachfrage</a:t>
            </a:r>
          </a:p>
        </p:txBody>
      </p:sp>
      <p:grpSp>
        <p:nvGrpSpPr>
          <p:cNvPr id="130" name="Group 34"/>
          <p:cNvGrpSpPr>
            <a:grpSpLocks/>
          </p:cNvGrpSpPr>
          <p:nvPr/>
        </p:nvGrpSpPr>
        <p:grpSpPr bwMode="auto">
          <a:xfrm>
            <a:off x="3811590" y="2970213"/>
            <a:ext cx="1717675" cy="2736850"/>
            <a:chOff x="2500" y="1887"/>
            <a:chExt cx="1082" cy="1724"/>
          </a:xfrm>
        </p:grpSpPr>
        <p:sp>
          <p:nvSpPr>
            <p:cNvPr id="19502" name="Line 35"/>
            <p:cNvSpPr>
              <a:spLocks noChangeShapeType="1"/>
            </p:cNvSpPr>
            <p:nvPr/>
          </p:nvSpPr>
          <p:spPr bwMode="auto">
            <a:xfrm>
              <a:off x="3011" y="2179"/>
              <a:ext cx="225" cy="1432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503" name="Text Box 36"/>
            <p:cNvSpPr txBox="1">
              <a:spLocks noChangeArrowheads="1"/>
            </p:cNvSpPr>
            <p:nvPr/>
          </p:nvSpPr>
          <p:spPr bwMode="auto">
            <a:xfrm>
              <a:off x="2500" y="1887"/>
              <a:ext cx="10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Off-peak load</a:t>
              </a:r>
            </a:p>
          </p:txBody>
        </p:sp>
        <p:sp>
          <p:nvSpPr>
            <p:cNvPr id="19504" name="AutoShape 37"/>
            <p:cNvSpPr>
              <a:spLocks noChangeArrowheads="1"/>
            </p:cNvSpPr>
            <p:nvPr/>
          </p:nvSpPr>
          <p:spPr bwMode="auto">
            <a:xfrm>
              <a:off x="3129" y="3072"/>
              <a:ext cx="48" cy="48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 sz="20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34" name="Group 38"/>
          <p:cNvGrpSpPr>
            <a:grpSpLocks/>
          </p:cNvGrpSpPr>
          <p:nvPr/>
        </p:nvGrpSpPr>
        <p:grpSpPr bwMode="auto">
          <a:xfrm>
            <a:off x="6369050" y="1658938"/>
            <a:ext cx="1487488" cy="2882900"/>
            <a:chOff x="4111" y="1061"/>
            <a:chExt cx="937" cy="1816"/>
          </a:xfrm>
        </p:grpSpPr>
        <p:sp>
          <p:nvSpPr>
            <p:cNvPr id="19499" name="Line 39"/>
            <p:cNvSpPr>
              <a:spLocks noChangeShapeType="1"/>
            </p:cNvSpPr>
            <p:nvPr/>
          </p:nvSpPr>
          <p:spPr bwMode="auto">
            <a:xfrm>
              <a:off x="4748" y="1323"/>
              <a:ext cx="225" cy="1554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500" name="Text Box 40"/>
            <p:cNvSpPr txBox="1">
              <a:spLocks noChangeArrowheads="1"/>
            </p:cNvSpPr>
            <p:nvPr/>
          </p:nvSpPr>
          <p:spPr bwMode="auto">
            <a:xfrm>
              <a:off x="4111" y="1061"/>
              <a:ext cx="9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2000">
                  <a:latin typeface="Calibri" panose="020F0502020204030204" pitchFamily="34" charset="0"/>
                  <a:cs typeface="Calibri" panose="020F0502020204030204" pitchFamily="34" charset="0"/>
                </a:rPr>
                <a:t>Peak load</a:t>
              </a:r>
            </a:p>
          </p:txBody>
        </p:sp>
        <p:sp>
          <p:nvSpPr>
            <p:cNvPr id="19501" name="AutoShape 41"/>
            <p:cNvSpPr>
              <a:spLocks noChangeArrowheads="1"/>
            </p:cNvSpPr>
            <p:nvPr/>
          </p:nvSpPr>
          <p:spPr bwMode="auto">
            <a:xfrm>
              <a:off x="4806" y="1845"/>
              <a:ext cx="48" cy="48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 sz="20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38" name="AutoShape 42"/>
          <p:cNvSpPr>
            <a:spLocks noChangeArrowheads="1"/>
          </p:cNvSpPr>
          <p:nvPr/>
        </p:nvSpPr>
        <p:spPr bwMode="auto">
          <a:xfrm>
            <a:off x="6372225" y="42211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9" name="AutoShape 43"/>
          <p:cNvSpPr>
            <a:spLocks noChangeArrowheads="1"/>
          </p:cNvSpPr>
          <p:nvPr/>
        </p:nvSpPr>
        <p:spPr bwMode="auto">
          <a:xfrm>
            <a:off x="4832350" y="49577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0" name="AutoShape 44"/>
          <p:cNvSpPr>
            <a:spLocks noChangeArrowheads="1"/>
          </p:cNvSpPr>
          <p:nvPr/>
        </p:nvSpPr>
        <p:spPr bwMode="auto">
          <a:xfrm>
            <a:off x="7594600" y="375761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1" name="AutoShape 45"/>
          <p:cNvSpPr>
            <a:spLocks noChangeArrowheads="1"/>
          </p:cNvSpPr>
          <p:nvPr/>
        </p:nvSpPr>
        <p:spPr bwMode="auto">
          <a:xfrm>
            <a:off x="6418263" y="4475163"/>
            <a:ext cx="76200" cy="762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495" name="Text Box 46"/>
          <p:cNvSpPr txBox="1">
            <a:spLocks noChangeArrowheads="1"/>
          </p:cNvSpPr>
          <p:nvPr/>
        </p:nvSpPr>
        <p:spPr bwMode="auto">
          <a:xfrm>
            <a:off x="3417890" y="4549775"/>
            <a:ext cx="1430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Steinkohle</a:t>
            </a:r>
          </a:p>
        </p:txBody>
      </p:sp>
      <p:sp>
        <p:nvSpPr>
          <p:cNvPr id="19496" name="Text Box 47"/>
          <p:cNvSpPr txBox="1">
            <a:spLocks noChangeArrowheads="1"/>
          </p:cNvSpPr>
          <p:nvPr/>
        </p:nvSpPr>
        <p:spPr bwMode="auto">
          <a:xfrm>
            <a:off x="1962152" y="4806950"/>
            <a:ext cx="1389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Braunkohle</a:t>
            </a:r>
          </a:p>
        </p:txBody>
      </p:sp>
      <p:sp>
        <p:nvSpPr>
          <p:cNvPr id="19497" name="Text Box 48"/>
          <p:cNvSpPr txBox="1">
            <a:spLocks noChangeArrowheads="1"/>
          </p:cNvSpPr>
          <p:nvPr/>
        </p:nvSpPr>
        <p:spPr bwMode="auto">
          <a:xfrm>
            <a:off x="6591302" y="3379788"/>
            <a:ext cx="930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Gas</a:t>
            </a:r>
          </a:p>
        </p:txBody>
      </p:sp>
      <p:sp>
        <p:nvSpPr>
          <p:cNvPr id="19498" name="Text Box 48"/>
          <p:cNvSpPr txBox="1">
            <a:spLocks noChangeArrowheads="1"/>
          </p:cNvSpPr>
          <p:nvPr/>
        </p:nvSpPr>
        <p:spPr bwMode="auto">
          <a:xfrm>
            <a:off x="5556250" y="4075113"/>
            <a:ext cx="831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2000">
                <a:latin typeface="Calibri" panose="020F0502020204030204" pitchFamily="34" charset="0"/>
                <a:cs typeface="Calibri" panose="020F0502020204030204" pitchFamily="34" charset="0"/>
              </a:rPr>
              <a:t>Gu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06476 0.0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8" grpId="0" animBg="1"/>
      <p:bldP spid="139" grpId="0" animBg="1"/>
      <p:bldP spid="140" grpId="0" animBg="1"/>
      <p:bldP spid="14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4.4.2021, 11-12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31" y="1823447"/>
            <a:ext cx="7827821" cy="396090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Insiderhandel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Trittbrettfahrern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eilnehmer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811158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Bearbeitung erfordert Eintrag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Datenbank 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E-Klausur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90-minütige online Klausur via ISIS </a:t>
            </a:r>
          </a:p>
          <a:p>
            <a:pPr lvl="1"/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3712" y="2514836"/>
            <a:ext cx="5054060" cy="2787494"/>
            <a:chOff x="608447" y="1258458"/>
            <a:chExt cx="177691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Gliederung der Vorlesung</a:t>
            </a:r>
          </a:p>
        </p:txBody>
      </p:sp>
      <p:sp>
        <p:nvSpPr>
          <p:cNvPr id="6146" name="Inhaltsplatzhalter 2"/>
          <p:cNvSpPr>
            <a:spLocks noGrp="1" noChangeArrowheads="1"/>
          </p:cNvSpPr>
          <p:nvPr>
            <p:ph idx="1"/>
          </p:nvPr>
        </p:nvSpPr>
        <p:spPr>
          <a:xfrm>
            <a:off x="2434351" y="1934307"/>
            <a:ext cx="7135812" cy="4648200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Angebot und Nachfrage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Produktion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Unternehmen und Bilanzen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Investition 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Finanzierung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Steuern und Risiko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Gastvorlesungen </a:t>
            </a:r>
            <a:endParaRPr lang="de-DE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685353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unelastische Nachfrage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ositive Nachfrageelastizität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45052" y="1611313"/>
            <a:ext cx="3749675" cy="4691062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>
                <a:latin typeface="Arial" panose="020B0604020202020204" pitchFamily="34" charset="0"/>
              </a:rPr>
              <a:t>  </a:t>
            </a:r>
            <a:r>
              <a:rPr lang="de-DE" altLang="en-US" sz="1600" b="1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>
                <a:latin typeface="Arial" panose="020B0604020202020204" pitchFamily="34" charset="0"/>
              </a:rPr>
              <a:t>Finanzierung / Kapitalmark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261</Words>
  <Application>Microsoft Office PowerPoint</Application>
  <PresentationFormat>On-screen Show (4:3)</PresentationFormat>
  <Paragraphs>574</Paragraphs>
  <Slides>53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2" baseType="lpstr">
      <vt:lpstr>Arial</vt:lpstr>
      <vt:lpstr>Book Antiqua</vt:lpstr>
      <vt:lpstr>Calibri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Wintersemester 2021  Angebot, Nachfrage und Elastizität</vt:lpstr>
      <vt:lpstr>Organisatorisches: Lehrangebot 1/2</vt:lpstr>
      <vt:lpstr>Organisatorisches: Lehrangebot 2/2</vt:lpstr>
      <vt:lpstr>Organisatorisches: Prüfungen</vt:lpstr>
      <vt:lpstr>Gliederung der Vorlesung</vt:lpstr>
      <vt:lpstr>Was kommt auf uns zu?</vt:lpstr>
      <vt:lpstr>Literaturhinweise</vt:lpstr>
      <vt:lpstr>Grundfragen der Wirtschaft </vt:lpstr>
      <vt:lpstr>Typische Fragen der Wirtschaftswissenschaften</vt:lpstr>
      <vt:lpstr>Hohe Preise in Energiemärkten 2021</vt:lpstr>
      <vt:lpstr>Hohe Preise in Energiemärkten 2021</vt:lpstr>
      <vt:lpstr>Grundlegende Marktformen</vt:lpstr>
      <vt:lpstr>Beispiele: Angebotsmonopole</vt:lpstr>
      <vt:lpstr>Beispiele: Angebotsoligopole (wenige Anbieter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Inverse Nachfragefunktion von Zahlungsbereitschaft eines Konsumenten</vt:lpstr>
      <vt:lpstr>Beispiel: Inverse Nachfragefunktion für Orangen nach Sport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Gebotskurven am Strommarkt [Lieferzeitraum Mittwoch, 14.4.2021, 11-12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182</cp:revision>
  <cp:lastPrinted>2020-11-04T08:40:13Z</cp:lastPrinted>
  <dcterms:created xsi:type="dcterms:W3CDTF">2001-06-02T14:11:54Z</dcterms:created>
  <dcterms:modified xsi:type="dcterms:W3CDTF">2021-10-18T07:30:22Z</dcterms:modified>
</cp:coreProperties>
</file>